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AD3704" w14:textId="64FD0245" w:rsidR="00380A85" w:rsidRPr="006D49C7" w:rsidRDefault="00283093" w:rsidP="00AE561A">
      <w:pPr>
        <w:jc w:val="center"/>
        <w:rPr>
          <w:b/>
          <w:bCs/>
          <w:sz w:val="32"/>
          <w:szCs w:val="32"/>
        </w:rPr>
      </w:pPr>
      <w:r w:rsidRPr="006D49C7">
        <w:rPr>
          <w:rFonts w:hint="cs"/>
          <w:b/>
          <w:bCs/>
          <w:sz w:val="28"/>
          <w:szCs w:val="28"/>
          <w:rtl/>
        </w:rPr>
        <w:t>חיזוי תוצאות משחקי כדורגל</w:t>
      </w:r>
      <w:r w:rsidR="006D49C7" w:rsidRPr="006D49C7">
        <w:rPr>
          <w:rFonts w:hint="cs"/>
          <w:b/>
          <w:bCs/>
          <w:sz w:val="28"/>
          <w:szCs w:val="28"/>
          <w:rtl/>
        </w:rPr>
        <w:t xml:space="preserve"> (ניצחון/הפסד/תיקו)</w:t>
      </w:r>
    </w:p>
    <w:p w14:paraId="25EC99DD" w14:textId="77777777" w:rsidR="00283093" w:rsidRDefault="00283093" w:rsidP="00AE561A">
      <w:pPr>
        <w:jc w:val="center"/>
        <w:rPr>
          <w:b/>
          <w:bCs/>
          <w:sz w:val="32"/>
          <w:szCs w:val="32"/>
          <w:rtl/>
        </w:rPr>
      </w:pPr>
    </w:p>
    <w:p w14:paraId="760B7D2E" w14:textId="0ECFC280" w:rsidR="00AE561A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ראשון : מחמוד נסאר </w:t>
      </w:r>
    </w:p>
    <w:p w14:paraId="53656DA8" w14:textId="229C12BA" w:rsidR="00286A37" w:rsidRDefault="00286A37" w:rsidP="00AE561A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318489200 </w:t>
      </w:r>
    </w:p>
    <w:p w14:paraId="58872FDA" w14:textId="01E186E7" w:rsidR="00286A37" w:rsidRDefault="00380A85" w:rsidP="00AE561A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mahmoud-nas@campus.technino.ac.il</w:t>
      </w:r>
      <w:r>
        <w:rPr>
          <w:rFonts w:hint="cs"/>
          <w:sz w:val="24"/>
          <w:szCs w:val="24"/>
          <w:rtl/>
        </w:rPr>
        <w:t xml:space="preserve">כתובת </w:t>
      </w:r>
      <w:proofErr w:type="gramStart"/>
      <w:r>
        <w:rPr>
          <w:rFonts w:hint="cs"/>
          <w:sz w:val="24"/>
          <w:szCs w:val="24"/>
          <w:rtl/>
        </w:rPr>
        <w:t>אלקטרונית :</w:t>
      </w:r>
      <w:proofErr w:type="gramEnd"/>
    </w:p>
    <w:p w14:paraId="61D51F61" w14:textId="43106AB2" w:rsidR="00380A85" w:rsidRDefault="00380A85" w:rsidP="00380A85">
      <w:pPr>
        <w:jc w:val="center"/>
        <w:rPr>
          <w:b/>
          <w:bCs/>
          <w:sz w:val="32"/>
          <w:szCs w:val="32"/>
        </w:rPr>
      </w:pPr>
    </w:p>
    <w:p w14:paraId="67DA02E2" w14:textId="31AD783C" w:rsidR="00283093" w:rsidRDefault="00283093" w:rsidP="00380A85">
      <w:pPr>
        <w:jc w:val="center"/>
        <w:rPr>
          <w:b/>
          <w:bCs/>
          <w:sz w:val="32"/>
          <w:szCs w:val="32"/>
        </w:rPr>
      </w:pPr>
    </w:p>
    <w:p w14:paraId="3948C7B1" w14:textId="77777777" w:rsidR="00283093" w:rsidRDefault="00283093" w:rsidP="00380A85">
      <w:pPr>
        <w:jc w:val="center"/>
        <w:rPr>
          <w:b/>
          <w:bCs/>
          <w:sz w:val="32"/>
          <w:szCs w:val="32"/>
          <w:rtl/>
        </w:rPr>
      </w:pPr>
    </w:p>
    <w:p w14:paraId="4821A4E1" w14:textId="69C073EE" w:rsidR="00380A85" w:rsidRDefault="00380A85" w:rsidP="00380A85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שם סטודנט שני : פיראס בטחיש  </w:t>
      </w:r>
    </w:p>
    <w:p w14:paraId="4DBF2102" w14:textId="1911F778" w:rsidR="00380A85" w:rsidRDefault="00380A85" w:rsidP="00380A85">
      <w:pPr>
        <w:jc w:val="right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מס" תז :  </w:t>
      </w:r>
      <w:r w:rsidR="000C3C28">
        <w:rPr>
          <w:rFonts w:hint="cs"/>
          <w:sz w:val="24"/>
          <w:szCs w:val="24"/>
          <w:rtl/>
        </w:rPr>
        <w:t>31845</w:t>
      </w:r>
      <w:r w:rsidR="006976F4">
        <w:rPr>
          <w:rFonts w:hint="cs"/>
          <w:sz w:val="24"/>
          <w:szCs w:val="24"/>
          <w:rtl/>
        </w:rPr>
        <w:t>2208</w:t>
      </w:r>
    </w:p>
    <w:p w14:paraId="38621854" w14:textId="36276A49" w:rsidR="00380A85" w:rsidRDefault="006976F4" w:rsidP="00380A85">
      <w:pPr>
        <w:jc w:val="right"/>
        <w:rPr>
          <w:sz w:val="24"/>
          <w:szCs w:val="24"/>
        </w:rPr>
      </w:pPr>
      <w:r>
        <w:rPr>
          <w:sz w:val="24"/>
          <w:szCs w:val="24"/>
          <w:lang w:bidi="ar-SA"/>
        </w:rPr>
        <w:t>firas</w:t>
      </w:r>
      <w:r w:rsidR="00982D8A">
        <w:rPr>
          <w:sz w:val="24"/>
          <w:szCs w:val="24"/>
          <w:lang w:bidi="ar-SA"/>
        </w:rPr>
        <w:t>bathish</w:t>
      </w:r>
      <w:r w:rsidR="00380A85">
        <w:rPr>
          <w:sz w:val="24"/>
          <w:szCs w:val="24"/>
          <w:lang w:bidi="ar-SA"/>
        </w:rPr>
        <w:t>@campus.technino.ac.il</w:t>
      </w:r>
      <w:r w:rsidR="00380A85">
        <w:rPr>
          <w:rFonts w:hint="cs"/>
          <w:sz w:val="24"/>
          <w:szCs w:val="24"/>
          <w:rtl/>
        </w:rPr>
        <w:t xml:space="preserve">כתובת </w:t>
      </w:r>
      <w:proofErr w:type="gramStart"/>
      <w:r w:rsidR="00380A85">
        <w:rPr>
          <w:rFonts w:hint="cs"/>
          <w:sz w:val="24"/>
          <w:szCs w:val="24"/>
          <w:rtl/>
        </w:rPr>
        <w:t>אלקטרונית :</w:t>
      </w:r>
      <w:proofErr w:type="gramEnd"/>
    </w:p>
    <w:p w14:paraId="264C16C0" w14:textId="7ED16880" w:rsidR="00380A85" w:rsidRDefault="00380A85" w:rsidP="00380A85">
      <w:pPr>
        <w:jc w:val="right"/>
        <w:rPr>
          <w:sz w:val="24"/>
          <w:szCs w:val="24"/>
          <w:rtl/>
        </w:rPr>
      </w:pPr>
    </w:p>
    <w:p w14:paraId="42A2F6B4" w14:textId="00DF2924" w:rsidR="009C248A" w:rsidRDefault="009C248A" w:rsidP="00380A85">
      <w:pPr>
        <w:jc w:val="right"/>
        <w:rPr>
          <w:sz w:val="24"/>
          <w:szCs w:val="24"/>
          <w:rtl/>
        </w:rPr>
      </w:pPr>
    </w:p>
    <w:p w14:paraId="0C3A0413" w14:textId="28BB1702" w:rsidR="009C248A" w:rsidRDefault="009C248A" w:rsidP="00380A85">
      <w:pPr>
        <w:jc w:val="right"/>
        <w:rPr>
          <w:sz w:val="24"/>
          <w:szCs w:val="24"/>
          <w:rtl/>
        </w:rPr>
      </w:pPr>
    </w:p>
    <w:p w14:paraId="2C6E7F5B" w14:textId="26189D2A" w:rsidR="009C248A" w:rsidRDefault="009C248A" w:rsidP="00380A85">
      <w:pPr>
        <w:jc w:val="right"/>
        <w:rPr>
          <w:sz w:val="24"/>
          <w:szCs w:val="24"/>
          <w:rtl/>
        </w:rPr>
      </w:pPr>
    </w:p>
    <w:p w14:paraId="195220F3" w14:textId="7EC6CD72" w:rsidR="009C248A" w:rsidRDefault="009C248A" w:rsidP="00380A85">
      <w:pPr>
        <w:jc w:val="right"/>
        <w:rPr>
          <w:sz w:val="24"/>
          <w:szCs w:val="24"/>
          <w:rtl/>
        </w:rPr>
      </w:pPr>
    </w:p>
    <w:p w14:paraId="2BC49BB1" w14:textId="3095AE8B" w:rsidR="009C248A" w:rsidRDefault="009C248A" w:rsidP="00380A85">
      <w:pPr>
        <w:jc w:val="right"/>
        <w:rPr>
          <w:sz w:val="24"/>
          <w:szCs w:val="24"/>
          <w:rtl/>
        </w:rPr>
      </w:pPr>
    </w:p>
    <w:p w14:paraId="7955CAC8" w14:textId="6B515503" w:rsidR="009C248A" w:rsidRDefault="009C248A" w:rsidP="00380A85">
      <w:pPr>
        <w:jc w:val="right"/>
        <w:rPr>
          <w:sz w:val="24"/>
          <w:szCs w:val="24"/>
          <w:rtl/>
        </w:rPr>
      </w:pPr>
    </w:p>
    <w:p w14:paraId="2A3745C2" w14:textId="257BEC16" w:rsidR="009C248A" w:rsidRDefault="009C248A" w:rsidP="00380A85">
      <w:pPr>
        <w:jc w:val="right"/>
        <w:rPr>
          <w:sz w:val="24"/>
          <w:szCs w:val="24"/>
          <w:rtl/>
        </w:rPr>
      </w:pPr>
    </w:p>
    <w:p w14:paraId="1E1CBBD8" w14:textId="4F5F1B9E" w:rsidR="009C248A" w:rsidRDefault="009C248A" w:rsidP="00380A85">
      <w:pPr>
        <w:jc w:val="right"/>
        <w:rPr>
          <w:sz w:val="24"/>
          <w:szCs w:val="24"/>
          <w:rtl/>
        </w:rPr>
      </w:pPr>
    </w:p>
    <w:p w14:paraId="0EB3678D" w14:textId="139835F6" w:rsidR="009C248A" w:rsidRDefault="009C248A" w:rsidP="00380A85">
      <w:pPr>
        <w:jc w:val="right"/>
        <w:rPr>
          <w:sz w:val="24"/>
          <w:szCs w:val="24"/>
          <w:rtl/>
        </w:rPr>
      </w:pPr>
    </w:p>
    <w:p w14:paraId="515AD883" w14:textId="2530F1A2" w:rsidR="009C248A" w:rsidRDefault="009C248A" w:rsidP="00380A85">
      <w:pPr>
        <w:jc w:val="right"/>
        <w:rPr>
          <w:sz w:val="24"/>
          <w:szCs w:val="24"/>
          <w:rtl/>
        </w:rPr>
      </w:pPr>
    </w:p>
    <w:p w14:paraId="61B297BC" w14:textId="1B73F6DE" w:rsidR="009C248A" w:rsidRDefault="009C248A" w:rsidP="00380A85">
      <w:pPr>
        <w:jc w:val="right"/>
        <w:rPr>
          <w:sz w:val="24"/>
          <w:szCs w:val="24"/>
          <w:rtl/>
        </w:rPr>
      </w:pPr>
    </w:p>
    <w:p w14:paraId="4AD267E2" w14:textId="04E81CA7" w:rsidR="009C248A" w:rsidRDefault="009C248A" w:rsidP="00380A85">
      <w:pPr>
        <w:jc w:val="right"/>
        <w:rPr>
          <w:sz w:val="24"/>
          <w:szCs w:val="24"/>
          <w:rtl/>
        </w:rPr>
      </w:pPr>
    </w:p>
    <w:p w14:paraId="579FD416" w14:textId="29982A48" w:rsidR="009C248A" w:rsidRDefault="009C248A" w:rsidP="00380A85">
      <w:pPr>
        <w:jc w:val="right"/>
        <w:rPr>
          <w:sz w:val="24"/>
          <w:szCs w:val="24"/>
          <w:rtl/>
        </w:rPr>
      </w:pPr>
    </w:p>
    <w:p w14:paraId="4D9AE146" w14:textId="49C12175" w:rsidR="009C248A" w:rsidRDefault="009C248A" w:rsidP="00380A85">
      <w:pPr>
        <w:jc w:val="right"/>
        <w:rPr>
          <w:sz w:val="24"/>
          <w:szCs w:val="24"/>
          <w:rtl/>
        </w:rPr>
      </w:pPr>
    </w:p>
    <w:p w14:paraId="112D55FB" w14:textId="134834CF" w:rsidR="009C248A" w:rsidRDefault="009C248A" w:rsidP="00380A85">
      <w:pPr>
        <w:jc w:val="right"/>
        <w:rPr>
          <w:sz w:val="24"/>
          <w:szCs w:val="24"/>
          <w:rtl/>
        </w:rPr>
      </w:pPr>
    </w:p>
    <w:p w14:paraId="541EACA2" w14:textId="37D1AEF9" w:rsidR="009C248A" w:rsidRDefault="009C248A" w:rsidP="00380A85">
      <w:pPr>
        <w:jc w:val="right"/>
        <w:rPr>
          <w:sz w:val="24"/>
          <w:szCs w:val="24"/>
          <w:rtl/>
        </w:rPr>
      </w:pPr>
    </w:p>
    <w:p w14:paraId="0232646C" w14:textId="62432E2B" w:rsidR="009C248A" w:rsidRDefault="009C248A" w:rsidP="00380A85">
      <w:pPr>
        <w:jc w:val="right"/>
        <w:rPr>
          <w:sz w:val="24"/>
          <w:szCs w:val="24"/>
          <w:rtl/>
        </w:rPr>
      </w:pPr>
    </w:p>
    <w:p w14:paraId="464F0489" w14:textId="606DCF3D" w:rsidR="009C248A" w:rsidRDefault="009C248A" w:rsidP="00380A85">
      <w:pPr>
        <w:jc w:val="right"/>
        <w:rPr>
          <w:sz w:val="24"/>
          <w:szCs w:val="24"/>
          <w:rtl/>
        </w:rPr>
      </w:pPr>
    </w:p>
    <w:p w14:paraId="6FB43E55" w14:textId="70C847A6" w:rsidR="009C248A" w:rsidRDefault="009C248A" w:rsidP="00380A85">
      <w:pPr>
        <w:jc w:val="right"/>
        <w:rPr>
          <w:sz w:val="24"/>
          <w:szCs w:val="24"/>
          <w:rtl/>
        </w:rPr>
      </w:pPr>
    </w:p>
    <w:p w14:paraId="4E71A669" w14:textId="5ECF0497" w:rsidR="009C248A" w:rsidRPr="00E170A7" w:rsidRDefault="008908FB" w:rsidP="00380A85">
      <w:pPr>
        <w:jc w:val="right"/>
        <w:rPr>
          <w:sz w:val="28"/>
          <w:szCs w:val="28"/>
          <w:rtl/>
        </w:rPr>
      </w:pPr>
      <w:r w:rsidRPr="00E170A7">
        <w:rPr>
          <w:rFonts w:hint="cs"/>
          <w:b/>
          <w:bCs/>
          <w:sz w:val="28"/>
          <w:szCs w:val="28"/>
          <w:u w:val="single"/>
          <w:rtl/>
        </w:rPr>
        <w:t xml:space="preserve">תיאור הבעיה </w:t>
      </w:r>
      <w:r w:rsidRPr="00E170A7">
        <w:rPr>
          <w:rFonts w:hint="cs"/>
          <w:sz w:val="28"/>
          <w:szCs w:val="28"/>
          <w:rtl/>
        </w:rPr>
        <w:t xml:space="preserve">: </w:t>
      </w:r>
      <w:r w:rsidR="00AE16DC" w:rsidRPr="00E170A7">
        <w:rPr>
          <w:rFonts w:hint="cs"/>
          <w:sz w:val="28"/>
          <w:szCs w:val="28"/>
          <w:rtl/>
        </w:rPr>
        <w:t xml:space="preserve">חיזוי תוצאות משחקי כדורגל </w:t>
      </w:r>
      <w:r w:rsidR="00C14376" w:rsidRPr="00E170A7">
        <w:rPr>
          <w:rFonts w:hint="cs"/>
          <w:sz w:val="28"/>
          <w:szCs w:val="28"/>
          <w:rtl/>
        </w:rPr>
        <w:t>בליגה הספרדית</w:t>
      </w:r>
      <w:r w:rsidR="00283093">
        <w:rPr>
          <w:rFonts w:hint="cs"/>
          <w:sz w:val="28"/>
          <w:szCs w:val="28"/>
          <w:rtl/>
        </w:rPr>
        <w:t xml:space="preserve"> (ניצחון/הפסד/תיקו</w:t>
      </w:r>
      <w:r w:rsidR="00801E56" w:rsidRPr="00E170A7">
        <w:rPr>
          <w:rFonts w:hint="cs"/>
          <w:sz w:val="28"/>
          <w:szCs w:val="28"/>
          <w:rtl/>
        </w:rPr>
        <w:t>).</w:t>
      </w:r>
    </w:p>
    <w:p w14:paraId="2A959F1F" w14:textId="0FF93C82" w:rsidR="00D16BBC" w:rsidRPr="00E170A7" w:rsidRDefault="00D16BBC" w:rsidP="00380A85">
      <w:pPr>
        <w:jc w:val="right"/>
        <w:rPr>
          <w:sz w:val="28"/>
          <w:szCs w:val="28"/>
          <w:rtl/>
        </w:rPr>
      </w:pPr>
      <w:r w:rsidRPr="00E170A7">
        <w:rPr>
          <w:rFonts w:hint="cs"/>
          <w:sz w:val="28"/>
          <w:szCs w:val="28"/>
          <w:rtl/>
        </w:rPr>
        <w:t>הערה : בכל פעם שמדברים על תוצאה אנחנו מדברים על (ניצחון/הפסד/תיקו) ולא מתעניינים בתוצאה המספרית.</w:t>
      </w:r>
    </w:p>
    <w:p w14:paraId="67266EDC" w14:textId="0A5D031A" w:rsidR="00801E56" w:rsidRPr="00E170A7" w:rsidRDefault="00BE1BEA" w:rsidP="00380A85">
      <w:pPr>
        <w:jc w:val="right"/>
        <w:rPr>
          <w:b/>
          <w:bCs/>
          <w:sz w:val="28"/>
          <w:szCs w:val="28"/>
          <w:u w:val="single"/>
          <w:rtl/>
        </w:rPr>
      </w:pPr>
      <w:r w:rsidRPr="00E170A7">
        <w:rPr>
          <w:rFonts w:hint="cs"/>
          <w:b/>
          <w:bCs/>
          <w:sz w:val="28"/>
          <w:szCs w:val="28"/>
          <w:u w:val="single"/>
          <w:rtl/>
        </w:rPr>
        <w:t xml:space="preserve">תיאור דרך פתרון בעיה : </w:t>
      </w:r>
    </w:p>
    <w:p w14:paraId="05E4715B" w14:textId="62412AFE" w:rsidR="005773A5" w:rsidRPr="00C6101A" w:rsidRDefault="00BE1BEA" w:rsidP="005773A5">
      <w:pPr>
        <w:jc w:val="right"/>
        <w:rPr>
          <w:sz w:val="28"/>
          <w:szCs w:val="28"/>
          <w:rtl/>
        </w:rPr>
      </w:pPr>
      <w:r w:rsidRPr="00C6101A">
        <w:rPr>
          <w:sz w:val="28"/>
          <w:szCs w:val="28"/>
          <w:rtl/>
        </w:rPr>
        <w:tab/>
      </w:r>
      <w:r w:rsidRPr="00C6101A">
        <w:rPr>
          <w:sz w:val="28"/>
          <w:szCs w:val="28"/>
          <w:rtl/>
        </w:rPr>
        <w:tab/>
      </w:r>
      <w:r w:rsidRPr="00C6101A">
        <w:rPr>
          <w:rFonts w:hint="cs"/>
          <w:sz w:val="28"/>
          <w:szCs w:val="28"/>
          <w:rtl/>
        </w:rPr>
        <w:t xml:space="preserve">       קודם כל אנו מגדירים מספר תכונות שיעזרו לנו לפתרון הבעיה</w:t>
      </w:r>
      <w:r w:rsidR="008A04C0" w:rsidRPr="00C6101A">
        <w:rPr>
          <w:rFonts w:hint="cs"/>
          <w:sz w:val="28"/>
          <w:szCs w:val="28"/>
          <w:rtl/>
        </w:rPr>
        <w:t xml:space="preserve"> </w:t>
      </w:r>
      <w:r w:rsidR="00A61810" w:rsidRPr="00C6101A">
        <w:rPr>
          <w:rFonts w:hint="cs"/>
          <w:sz w:val="28"/>
          <w:szCs w:val="28"/>
          <w:rtl/>
        </w:rPr>
        <w:t>(עבור קבוצת כדורג</w:t>
      </w:r>
      <w:r w:rsidR="00FB0FFA" w:rsidRPr="00C6101A">
        <w:rPr>
          <w:rFonts w:hint="cs"/>
          <w:sz w:val="28"/>
          <w:szCs w:val="28"/>
          <w:rtl/>
        </w:rPr>
        <w:t xml:space="preserve">ל </w:t>
      </w:r>
      <w:r w:rsidR="009A7F54" w:rsidRPr="00C6101A">
        <w:rPr>
          <w:position w:val="-4"/>
          <w:sz w:val="28"/>
          <w:szCs w:val="28"/>
        </w:rPr>
        <w:object w:dxaOrig="300" w:dyaOrig="340" w14:anchorId="643ABE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7pt" o:ole="">
            <v:imagedata r:id="rId6" o:title=""/>
          </v:shape>
          <o:OLEObject Type="Embed" ProgID="Equation.DSMT4" ShapeID="_x0000_i1025" DrawAspect="Content" ObjectID="_1693562433" r:id="rId7"/>
        </w:object>
      </w:r>
      <w:r w:rsidR="00CA48E5" w:rsidRPr="00C6101A">
        <w:rPr>
          <w:rFonts w:hint="cs"/>
          <w:sz w:val="28"/>
          <w:szCs w:val="28"/>
          <w:rtl/>
        </w:rPr>
        <w:t xml:space="preserve">, ועבור משחק מסיום </w:t>
      </w:r>
      <w:r w:rsidR="000E125D" w:rsidRPr="00C6101A">
        <w:rPr>
          <w:position w:val="-6"/>
          <w:sz w:val="28"/>
          <w:szCs w:val="28"/>
        </w:rPr>
        <w:object w:dxaOrig="300" w:dyaOrig="320" w14:anchorId="6C77CA6D">
          <v:shape id="_x0000_i1026" type="#_x0000_t75" style="width:15pt;height:16.3pt" o:ole="">
            <v:imagedata r:id="rId8" o:title=""/>
          </v:shape>
          <o:OLEObject Type="Embed" ProgID="Equation.DSMT4" ShapeID="_x0000_i1026" DrawAspect="Content" ObjectID="_1693562434" r:id="rId9"/>
        </w:object>
      </w:r>
      <w:r w:rsidR="00FB0FFA" w:rsidRPr="00C6101A">
        <w:rPr>
          <w:rFonts w:hint="cs"/>
          <w:sz w:val="28"/>
          <w:szCs w:val="28"/>
          <w:rtl/>
        </w:rPr>
        <w:t>)</w:t>
      </w:r>
      <w:r w:rsidR="008A04C0" w:rsidRPr="00C6101A">
        <w:rPr>
          <w:rFonts w:hint="cs"/>
          <w:sz w:val="28"/>
          <w:szCs w:val="28"/>
          <w:rtl/>
        </w:rPr>
        <w:t xml:space="preserve">: </w:t>
      </w:r>
      <w:r w:rsidR="00E170A7">
        <w:rPr>
          <w:sz w:val="28"/>
          <w:szCs w:val="28"/>
          <w:rtl/>
        </w:rPr>
        <w:tab/>
      </w:r>
      <w:r w:rsidR="00E170A7">
        <w:rPr>
          <w:rFonts w:hint="cs"/>
          <w:sz w:val="28"/>
          <w:szCs w:val="28"/>
          <w:rtl/>
        </w:rPr>
        <w:t xml:space="preserve">  </w:t>
      </w:r>
    </w:p>
    <w:p w14:paraId="1AD409E3" w14:textId="755756AB" w:rsidR="005773A5" w:rsidRPr="00C6101A" w:rsidRDefault="00A61810" w:rsidP="00AA59E9">
      <w:pPr>
        <w:pStyle w:val="ListParagraph"/>
        <w:numPr>
          <w:ilvl w:val="0"/>
          <w:numId w:val="6"/>
        </w:numPr>
        <w:bidi/>
        <w:rPr>
          <w:sz w:val="28"/>
          <w:szCs w:val="28"/>
        </w:rPr>
      </w:pPr>
      <w:r w:rsidRPr="00C6101A">
        <w:rPr>
          <w:rFonts w:hint="cs"/>
          <w:sz w:val="28"/>
          <w:szCs w:val="28"/>
          <w:rtl/>
        </w:rPr>
        <w:t xml:space="preserve">ערך קבוצה </w:t>
      </w:r>
      <w:r w:rsidR="009A7F54" w:rsidRPr="00C6101A">
        <w:rPr>
          <w:position w:val="-4"/>
        </w:rPr>
        <w:object w:dxaOrig="300" w:dyaOrig="340" w14:anchorId="5E802938">
          <v:shape id="_x0000_i1027" type="#_x0000_t75" style="width:15pt;height:16.7pt" o:ole="">
            <v:imagedata r:id="rId6" o:title=""/>
          </v:shape>
          <o:OLEObject Type="Embed" ProgID="Equation.DSMT4" ShapeID="_x0000_i1027" DrawAspect="Content" ObjectID="_1693562435" r:id="rId10"/>
        </w:object>
      </w:r>
      <w:r w:rsidR="009A7F54" w:rsidRPr="00C6101A">
        <w:rPr>
          <w:rFonts w:hint="cs"/>
          <w:sz w:val="28"/>
          <w:szCs w:val="28"/>
          <w:rtl/>
        </w:rPr>
        <w:t xml:space="preserve"> הכולל בשוק</w:t>
      </w:r>
      <w:r w:rsidR="00CA48E5" w:rsidRPr="00C6101A">
        <w:rPr>
          <w:rFonts w:hint="cs"/>
          <w:sz w:val="28"/>
          <w:szCs w:val="28"/>
          <w:rtl/>
        </w:rPr>
        <w:t>.</w:t>
      </w:r>
    </w:p>
    <w:p w14:paraId="5985AAA8" w14:textId="08A4BDB1" w:rsidR="00B83A67" w:rsidRPr="00C6101A" w:rsidRDefault="009B133E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הצופים של קבוצה </w:t>
      </w:r>
      <w:r w:rsidR="000473FF" w:rsidRPr="00C6101A">
        <w:rPr>
          <w:position w:val="-4"/>
        </w:rPr>
        <w:object w:dxaOrig="279" w:dyaOrig="300" w14:anchorId="4B8DF044">
          <v:shape id="_x0000_i1028" type="#_x0000_t75" style="width:13.7pt;height:15pt" o:ole="">
            <v:imagedata r:id="rId11" o:title=""/>
          </v:shape>
          <o:OLEObject Type="Embed" ProgID="Equation.DSMT4" ShapeID="_x0000_i1028" DrawAspect="Content" ObjectID="_1693562436" r:id="rId12"/>
        </w:object>
      </w:r>
      <w:r w:rsidR="000473FF" w:rsidRPr="00C6101A">
        <w:rPr>
          <w:rFonts w:hint="cs"/>
          <w:sz w:val="28"/>
          <w:szCs w:val="28"/>
          <w:rtl/>
        </w:rPr>
        <w:t xml:space="preserve">במשחק </w:t>
      </w:r>
      <w:r w:rsidR="000473FF" w:rsidRPr="00C6101A">
        <w:rPr>
          <w:position w:val="-6"/>
        </w:rPr>
        <w:object w:dxaOrig="300" w:dyaOrig="320" w14:anchorId="7BC3AB71">
          <v:shape id="_x0000_i1029" type="#_x0000_t75" style="width:15pt;height:16.3pt" o:ole="">
            <v:imagedata r:id="rId13" o:title=""/>
          </v:shape>
          <o:OLEObject Type="Embed" ProgID="Equation.DSMT4" ShapeID="_x0000_i1029" DrawAspect="Content" ObjectID="_1693562437" r:id="rId14"/>
        </w:object>
      </w:r>
      <w:r w:rsidR="000473FF" w:rsidRPr="00C6101A">
        <w:rPr>
          <w:rFonts w:hint="cs"/>
          <w:sz w:val="28"/>
          <w:szCs w:val="28"/>
          <w:rtl/>
        </w:rPr>
        <w:t>.</w:t>
      </w:r>
    </w:p>
    <w:p w14:paraId="330DD6CA" w14:textId="5C55A96E" w:rsidR="000473FF" w:rsidRPr="00C6101A" w:rsidRDefault="000473FF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השחקנים </w:t>
      </w:r>
      <w:r w:rsidR="00E63A4D" w:rsidRPr="00C6101A">
        <w:rPr>
          <w:rFonts w:hint="cs"/>
          <w:sz w:val="28"/>
          <w:szCs w:val="28"/>
          <w:rtl/>
        </w:rPr>
        <w:t xml:space="preserve">המכריעים (חשובים) שפצועים בקבוצה </w:t>
      </w:r>
      <w:r w:rsidR="00B93EB6" w:rsidRPr="00C6101A">
        <w:rPr>
          <w:position w:val="-4"/>
        </w:rPr>
        <w:object w:dxaOrig="279" w:dyaOrig="300" w14:anchorId="11352A3F">
          <v:shape id="_x0000_i1030" type="#_x0000_t75" style="width:13.7pt;height:15pt" o:ole="">
            <v:imagedata r:id="rId15" o:title=""/>
          </v:shape>
          <o:OLEObject Type="Embed" ProgID="Equation.DSMT4" ShapeID="_x0000_i1030" DrawAspect="Content" ObjectID="_1693562438" r:id="rId16"/>
        </w:object>
      </w:r>
      <w:r w:rsidR="00B93EB6" w:rsidRPr="00C6101A">
        <w:rPr>
          <w:rFonts w:hint="cs"/>
          <w:sz w:val="28"/>
          <w:szCs w:val="28"/>
          <w:rtl/>
        </w:rPr>
        <w:t xml:space="preserve">לקראת משחק </w:t>
      </w:r>
      <w:r w:rsidR="00B93EB6" w:rsidRPr="00C6101A">
        <w:rPr>
          <w:position w:val="-6"/>
        </w:rPr>
        <w:object w:dxaOrig="300" w:dyaOrig="320" w14:anchorId="77D59337">
          <v:shape id="_x0000_i1031" type="#_x0000_t75" style="width:15pt;height:16.3pt" o:ole="">
            <v:imagedata r:id="rId17" o:title=""/>
          </v:shape>
          <o:OLEObject Type="Embed" ProgID="Equation.DSMT4" ShapeID="_x0000_i1031" DrawAspect="Content" ObjectID="_1693562439" r:id="rId18"/>
        </w:object>
      </w:r>
      <w:r w:rsidR="00B93EB6" w:rsidRPr="00C6101A">
        <w:rPr>
          <w:rFonts w:hint="cs"/>
          <w:sz w:val="28"/>
          <w:szCs w:val="28"/>
          <w:rtl/>
        </w:rPr>
        <w:t>.</w:t>
      </w:r>
    </w:p>
    <w:p w14:paraId="0C575BE5" w14:textId="1B8DC4BB" w:rsidR="000C4104" w:rsidRPr="00C6101A" w:rsidRDefault="004F645D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תוצאות של 5 המשחקים האחרונים שנפגשים בהם שתי הקבוצות שמשחקות במשחק </w:t>
      </w:r>
      <w:r w:rsidRPr="00C6101A">
        <w:rPr>
          <w:position w:val="-6"/>
        </w:rPr>
        <w:object w:dxaOrig="300" w:dyaOrig="320" w14:anchorId="76C6C545">
          <v:shape id="_x0000_i1032" type="#_x0000_t75" style="width:15pt;height:16.3pt" o:ole="">
            <v:imagedata r:id="rId19" o:title=""/>
          </v:shape>
          <o:OLEObject Type="Embed" ProgID="Equation.DSMT4" ShapeID="_x0000_i1032" DrawAspect="Content" ObjectID="_1693562440" r:id="rId20"/>
        </w:object>
      </w:r>
      <w:r w:rsidR="000C4104" w:rsidRPr="00C6101A">
        <w:rPr>
          <w:rFonts w:hint="cs"/>
          <w:sz w:val="28"/>
          <w:szCs w:val="28"/>
          <w:rtl/>
        </w:rPr>
        <w:t>.</w:t>
      </w:r>
    </w:p>
    <w:p w14:paraId="28C0F760" w14:textId="3CB89208" w:rsidR="000C4104" w:rsidRPr="00C6101A" w:rsidRDefault="000C4104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תוצאות </w:t>
      </w:r>
      <w:r w:rsidR="00D16BBC" w:rsidRPr="00C6101A">
        <w:rPr>
          <w:rFonts w:hint="cs"/>
          <w:sz w:val="28"/>
          <w:szCs w:val="28"/>
          <w:rtl/>
        </w:rPr>
        <w:t xml:space="preserve">של </w:t>
      </w:r>
      <w:r w:rsidR="000E56D5" w:rsidRPr="00C6101A">
        <w:rPr>
          <w:rFonts w:hint="cs"/>
          <w:sz w:val="28"/>
          <w:szCs w:val="28"/>
          <w:rtl/>
        </w:rPr>
        <w:t xml:space="preserve">חמישת המשחקים האחרונים של קבוצה </w:t>
      </w:r>
      <w:r w:rsidR="000E56D5" w:rsidRPr="00C6101A">
        <w:rPr>
          <w:position w:val="-4"/>
        </w:rPr>
        <w:object w:dxaOrig="279" w:dyaOrig="300" w14:anchorId="455A64EB">
          <v:shape id="_x0000_i1033" type="#_x0000_t75" style="width:13.7pt;height:15pt" o:ole="">
            <v:imagedata r:id="rId21" o:title=""/>
          </v:shape>
          <o:OLEObject Type="Embed" ProgID="Equation.DSMT4" ShapeID="_x0000_i1033" DrawAspect="Content" ObjectID="_1693562441" r:id="rId22"/>
        </w:object>
      </w:r>
      <w:r w:rsidR="000E56D5" w:rsidRPr="00C6101A">
        <w:rPr>
          <w:rFonts w:hint="cs"/>
          <w:sz w:val="28"/>
          <w:szCs w:val="28"/>
          <w:rtl/>
        </w:rPr>
        <w:t>.</w:t>
      </w:r>
    </w:p>
    <w:p w14:paraId="0FC70D4F" w14:textId="3A101401" w:rsidR="000E56D5" w:rsidRPr="00C6101A" w:rsidRDefault="00B27839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צבם הגופני של שחקני הקבוצה  </w:t>
      </w:r>
      <w:r w:rsidRPr="00C6101A">
        <w:rPr>
          <w:position w:val="-4"/>
        </w:rPr>
        <w:object w:dxaOrig="279" w:dyaOrig="300" w14:anchorId="19427857">
          <v:shape id="_x0000_i1034" type="#_x0000_t75" style="width:13.7pt;height:15pt" o:ole="">
            <v:imagedata r:id="rId23" o:title=""/>
          </v:shape>
          <o:OLEObject Type="Embed" ProgID="Equation.DSMT4" ShapeID="_x0000_i1034" DrawAspect="Content" ObjectID="_1693562442" r:id="rId24"/>
        </w:object>
      </w:r>
      <w:r w:rsidRPr="00C6101A">
        <w:rPr>
          <w:rFonts w:hint="cs"/>
          <w:sz w:val="28"/>
          <w:szCs w:val="28"/>
          <w:rtl/>
        </w:rPr>
        <w:t xml:space="preserve"> (עייפים</w:t>
      </w:r>
      <w:r w:rsidR="00480D57" w:rsidRPr="00C6101A">
        <w:rPr>
          <w:rFonts w:hint="cs"/>
          <w:sz w:val="28"/>
          <w:szCs w:val="28"/>
          <w:rtl/>
        </w:rPr>
        <w:t>/ לא כל כך בקושר)</w:t>
      </w:r>
      <w:r w:rsidR="004B4C47" w:rsidRPr="00C6101A">
        <w:rPr>
          <w:rFonts w:hint="cs"/>
          <w:sz w:val="28"/>
          <w:szCs w:val="28"/>
          <w:rtl/>
        </w:rPr>
        <w:t>.</w:t>
      </w:r>
    </w:p>
    <w:p w14:paraId="15DC3DD6" w14:textId="4D4C325C" w:rsidR="004B4C47" w:rsidRPr="00C6101A" w:rsidRDefault="004B4C47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האם המשחק </w:t>
      </w:r>
      <w:r w:rsidRPr="00C6101A">
        <w:rPr>
          <w:position w:val="-6"/>
        </w:rPr>
        <w:object w:dxaOrig="300" w:dyaOrig="320" w14:anchorId="1CE02F0B">
          <v:shape id="_x0000_i1035" type="#_x0000_t75" style="width:15pt;height:16.3pt" o:ole="">
            <v:imagedata r:id="rId25" o:title=""/>
          </v:shape>
          <o:OLEObject Type="Embed" ProgID="Equation.DSMT4" ShapeID="_x0000_i1035" DrawAspect="Content" ObjectID="_1693562443" r:id="rId26"/>
        </w:object>
      </w:r>
      <w:r w:rsidRPr="00C6101A">
        <w:rPr>
          <w:rFonts w:hint="cs"/>
          <w:sz w:val="28"/>
          <w:szCs w:val="28"/>
          <w:rtl/>
        </w:rPr>
        <w:t xml:space="preserve">הוא משחק </w:t>
      </w:r>
      <w:r w:rsidR="00885FD0" w:rsidRPr="00C6101A">
        <w:rPr>
          <w:rFonts w:hint="cs"/>
          <w:sz w:val="28"/>
          <w:szCs w:val="28"/>
          <w:rtl/>
        </w:rPr>
        <w:t xml:space="preserve">בית או חוץ של קבוצה </w:t>
      </w:r>
      <w:r w:rsidR="00885FD0" w:rsidRPr="00C6101A">
        <w:rPr>
          <w:position w:val="-4"/>
        </w:rPr>
        <w:object w:dxaOrig="279" w:dyaOrig="300" w14:anchorId="3E3E40F9">
          <v:shape id="_x0000_i1036" type="#_x0000_t75" style="width:13.7pt;height:15pt" o:ole="">
            <v:imagedata r:id="rId27" o:title=""/>
          </v:shape>
          <o:OLEObject Type="Embed" ProgID="Equation.DSMT4" ShapeID="_x0000_i1036" DrawAspect="Content" ObjectID="_1693562444" r:id="rId28"/>
        </w:object>
      </w:r>
      <w:r w:rsidR="00885FD0" w:rsidRPr="00C6101A">
        <w:rPr>
          <w:rFonts w:hint="cs"/>
          <w:sz w:val="28"/>
          <w:szCs w:val="28"/>
          <w:rtl/>
        </w:rPr>
        <w:t>.</w:t>
      </w:r>
    </w:p>
    <w:p w14:paraId="7F34E0D0" w14:textId="38BE5937" w:rsidR="00885FD0" w:rsidRPr="00C6101A" w:rsidRDefault="00885FD0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האם תוצאות </w:t>
      </w:r>
      <w:r w:rsidR="00EE10C8" w:rsidRPr="00C6101A">
        <w:rPr>
          <w:rFonts w:hint="cs"/>
          <w:sz w:val="28"/>
          <w:szCs w:val="28"/>
          <w:rtl/>
        </w:rPr>
        <w:t xml:space="preserve">תוצאות קבוצה </w:t>
      </w:r>
      <w:r w:rsidR="00EE10C8" w:rsidRPr="00C6101A">
        <w:rPr>
          <w:position w:val="-4"/>
        </w:rPr>
        <w:object w:dxaOrig="279" w:dyaOrig="300" w14:anchorId="0C6654BD">
          <v:shape id="_x0000_i1037" type="#_x0000_t75" style="width:13.7pt;height:15pt" o:ole="">
            <v:imagedata r:id="rId29" o:title=""/>
          </v:shape>
          <o:OLEObject Type="Embed" ProgID="Equation.DSMT4" ShapeID="_x0000_i1037" DrawAspect="Content" ObjectID="_1693562445" r:id="rId30"/>
        </w:object>
      </w:r>
      <w:r w:rsidR="004E23ED" w:rsidRPr="00C6101A">
        <w:rPr>
          <w:rFonts w:hint="cs"/>
          <w:sz w:val="28"/>
          <w:szCs w:val="28"/>
          <w:rtl/>
        </w:rPr>
        <w:t xml:space="preserve"> </w:t>
      </w:r>
      <w:r w:rsidR="00DE6F9B" w:rsidRPr="00C6101A">
        <w:rPr>
          <w:rFonts w:hint="cs"/>
          <w:sz w:val="28"/>
          <w:szCs w:val="28"/>
          <w:rtl/>
        </w:rPr>
        <w:t xml:space="preserve">במשחקי בית יותר טובות </w:t>
      </w:r>
      <w:r w:rsidR="004E23ED" w:rsidRPr="00C6101A">
        <w:rPr>
          <w:rFonts w:hint="cs"/>
          <w:sz w:val="28"/>
          <w:szCs w:val="28"/>
          <w:rtl/>
        </w:rPr>
        <w:t>ממשחקי חוץ או להפך.</w:t>
      </w:r>
    </w:p>
    <w:p w14:paraId="797164A6" w14:textId="7DD5E25D" w:rsidR="004E23ED" w:rsidRPr="00C6101A" w:rsidRDefault="004E23ED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יקום של קבוצה </w:t>
      </w:r>
      <w:r w:rsidR="00B3492F" w:rsidRPr="00C6101A">
        <w:rPr>
          <w:rFonts w:hint="cs"/>
          <w:sz w:val="28"/>
          <w:szCs w:val="28"/>
          <w:rtl/>
        </w:rPr>
        <w:t xml:space="preserve">של קבוצה </w:t>
      </w:r>
      <w:r w:rsidR="00CE7CB1" w:rsidRPr="00C6101A">
        <w:rPr>
          <w:position w:val="-4"/>
        </w:rPr>
        <w:object w:dxaOrig="279" w:dyaOrig="300" w14:anchorId="3F594912">
          <v:shape id="_x0000_i1038" type="#_x0000_t75" style="width:13.7pt;height:15pt" o:ole="">
            <v:imagedata r:id="rId31" o:title=""/>
          </v:shape>
          <o:OLEObject Type="Embed" ProgID="Equation.DSMT4" ShapeID="_x0000_i1038" DrawAspect="Content" ObjectID="_1693562446" r:id="rId32"/>
        </w:object>
      </w:r>
      <w:r w:rsidR="00CE7CB1" w:rsidRPr="00C6101A">
        <w:rPr>
          <w:rFonts w:hint="cs"/>
          <w:sz w:val="28"/>
          <w:szCs w:val="28"/>
          <w:rtl/>
        </w:rPr>
        <w:t>בטבלת הליגה.</w:t>
      </w:r>
    </w:p>
    <w:p w14:paraId="115A04AC" w14:textId="4A91418A" w:rsidR="00CE7CB1" w:rsidRPr="00C6101A" w:rsidRDefault="00CE7CB1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תארי הליגה שיש לקבוצה </w:t>
      </w:r>
      <w:r w:rsidRPr="00C6101A">
        <w:rPr>
          <w:position w:val="-4"/>
        </w:rPr>
        <w:object w:dxaOrig="279" w:dyaOrig="300" w14:anchorId="03146485">
          <v:shape id="_x0000_i1039" type="#_x0000_t75" style="width:13.7pt;height:15pt" o:ole="">
            <v:imagedata r:id="rId33" o:title=""/>
          </v:shape>
          <o:OLEObject Type="Embed" ProgID="Equation.DSMT4" ShapeID="_x0000_i1039" DrawAspect="Content" ObjectID="_1693562447" r:id="rId34"/>
        </w:object>
      </w:r>
      <w:r w:rsidRPr="00C6101A">
        <w:rPr>
          <w:rFonts w:hint="cs"/>
          <w:sz w:val="28"/>
          <w:szCs w:val="28"/>
          <w:rtl/>
        </w:rPr>
        <w:t>.</w:t>
      </w:r>
    </w:p>
    <w:p w14:paraId="300DADC6" w14:textId="19D159BB" w:rsidR="00AB72BB" w:rsidRPr="00C6101A" w:rsidRDefault="00EF6928" w:rsidP="00AA59E9">
      <w:pPr>
        <w:pStyle w:val="ListParagraph"/>
        <w:numPr>
          <w:ilvl w:val="0"/>
          <w:numId w:val="6"/>
        </w:numPr>
        <w:bidi/>
        <w:rPr>
          <w:sz w:val="28"/>
          <w:szCs w:val="28"/>
          <w:rtl/>
        </w:rPr>
      </w:pPr>
      <w:r w:rsidRPr="00C6101A">
        <w:rPr>
          <w:rFonts w:hint="cs"/>
          <w:sz w:val="28"/>
          <w:szCs w:val="28"/>
          <w:rtl/>
        </w:rPr>
        <w:t xml:space="preserve">מספר תארי הליגות הארופיות של קבוצה </w:t>
      </w:r>
      <w:r w:rsidRPr="00C6101A">
        <w:rPr>
          <w:position w:val="-4"/>
        </w:rPr>
        <w:object w:dxaOrig="279" w:dyaOrig="300" w14:anchorId="27A0D5B6">
          <v:shape id="_x0000_i1040" type="#_x0000_t75" style="width:13.7pt;height:15pt" o:ole="">
            <v:imagedata r:id="rId35" o:title=""/>
          </v:shape>
          <o:OLEObject Type="Embed" ProgID="Equation.DSMT4" ShapeID="_x0000_i1040" DrawAspect="Content" ObjectID="_1693562448" r:id="rId36"/>
        </w:object>
      </w:r>
      <w:r w:rsidRPr="00C6101A">
        <w:rPr>
          <w:rFonts w:hint="cs"/>
          <w:sz w:val="28"/>
          <w:szCs w:val="28"/>
          <w:rtl/>
        </w:rPr>
        <w:t xml:space="preserve"> (ליגת האלופות / </w:t>
      </w:r>
      <w:r w:rsidR="00AB72BB" w:rsidRPr="00C6101A">
        <w:rPr>
          <w:rFonts w:hint="cs"/>
          <w:sz w:val="28"/>
          <w:szCs w:val="28"/>
          <w:rtl/>
        </w:rPr>
        <w:t>הליגה האירופית).</w:t>
      </w:r>
    </w:p>
    <w:p w14:paraId="0F6C0C51" w14:textId="7A06B149" w:rsidR="00AB72BB" w:rsidRDefault="00BC5160" w:rsidP="00AA59E9">
      <w:pPr>
        <w:pStyle w:val="ListParagraph"/>
        <w:numPr>
          <w:ilvl w:val="0"/>
          <w:numId w:val="6"/>
        </w:numPr>
        <w:bidi/>
        <w:rPr>
          <w:sz w:val="28"/>
          <w:szCs w:val="28"/>
        </w:rPr>
      </w:pPr>
      <w:r w:rsidRPr="00C6101A">
        <w:rPr>
          <w:rFonts w:hint="cs"/>
          <w:sz w:val="28"/>
          <w:szCs w:val="28"/>
          <w:rtl/>
        </w:rPr>
        <w:t xml:space="preserve">המוטביצה של שחקני קבוצה </w:t>
      </w:r>
      <w:r w:rsidR="006F5097" w:rsidRPr="00C6101A">
        <w:rPr>
          <w:position w:val="-4"/>
        </w:rPr>
        <w:object w:dxaOrig="279" w:dyaOrig="300" w14:anchorId="04FE5037">
          <v:shape id="_x0000_i1041" type="#_x0000_t75" style="width:13.7pt;height:15pt" o:ole="">
            <v:imagedata r:id="rId37" o:title=""/>
          </v:shape>
          <o:OLEObject Type="Embed" ProgID="Equation.DSMT4" ShapeID="_x0000_i1041" DrawAspect="Content" ObjectID="_1693562449" r:id="rId38"/>
        </w:object>
      </w:r>
      <w:r w:rsidR="006F5097" w:rsidRPr="00C6101A">
        <w:rPr>
          <w:rFonts w:hint="cs"/>
          <w:sz w:val="28"/>
          <w:szCs w:val="28"/>
          <w:rtl/>
        </w:rPr>
        <w:t>לקראת המשחק.</w:t>
      </w:r>
      <w:r w:rsidR="00C6101A" w:rsidRPr="00C6101A">
        <w:rPr>
          <w:rFonts w:hint="cs"/>
          <w:sz w:val="28"/>
          <w:szCs w:val="28"/>
          <w:rtl/>
        </w:rPr>
        <w:t xml:space="preserve"> (תלוי בהיסטוריה של משחקי עבר וגם חשיבות השמחק עצמו).</w:t>
      </w:r>
    </w:p>
    <w:p w14:paraId="6DCC3600" w14:textId="75550468" w:rsidR="00E170A7" w:rsidRPr="00E170A7" w:rsidRDefault="00E170A7" w:rsidP="00E170A7">
      <w:pPr>
        <w:bidi/>
        <w:rPr>
          <w:sz w:val="28"/>
          <w:szCs w:val="28"/>
          <w:rtl/>
        </w:rPr>
      </w:pPr>
    </w:p>
    <w:p w14:paraId="7DD8CFF9" w14:textId="77777777" w:rsidR="00C6101A" w:rsidRDefault="00C6101A" w:rsidP="00AB72BB">
      <w:pPr>
        <w:ind w:left="360"/>
        <w:jc w:val="right"/>
        <w:rPr>
          <w:rtl/>
        </w:rPr>
      </w:pPr>
    </w:p>
    <w:p w14:paraId="70285461" w14:textId="77777777" w:rsidR="004E23ED" w:rsidRPr="00D16BBC" w:rsidRDefault="004E23ED" w:rsidP="000C4104">
      <w:pPr>
        <w:ind w:left="360"/>
        <w:jc w:val="right"/>
        <w:rPr>
          <w:sz w:val="28"/>
          <w:szCs w:val="28"/>
          <w:rtl/>
        </w:rPr>
      </w:pPr>
    </w:p>
    <w:p w14:paraId="36623D75" w14:textId="34DA80A4" w:rsidR="00CA48E5" w:rsidRPr="00D16BBC" w:rsidRDefault="00CA48E5" w:rsidP="00CA48E5">
      <w:pPr>
        <w:ind w:left="360"/>
        <w:jc w:val="right"/>
        <w:rPr>
          <w:sz w:val="28"/>
          <w:szCs w:val="28"/>
          <w:rtl/>
        </w:rPr>
      </w:pPr>
    </w:p>
    <w:p w14:paraId="7F8E5DD9" w14:textId="77777777" w:rsidR="009A7F54" w:rsidRPr="009A7F54" w:rsidRDefault="009A7F54" w:rsidP="005773A5">
      <w:pPr>
        <w:jc w:val="right"/>
        <w:rPr>
          <w:sz w:val="32"/>
          <w:szCs w:val="32"/>
          <w:rtl/>
        </w:rPr>
      </w:pPr>
    </w:p>
    <w:p w14:paraId="4400FBF2" w14:textId="77777777" w:rsidR="00380A85" w:rsidRPr="00AE561A" w:rsidRDefault="00380A85" w:rsidP="00AE561A">
      <w:pPr>
        <w:jc w:val="right"/>
        <w:rPr>
          <w:sz w:val="24"/>
          <w:szCs w:val="24"/>
        </w:rPr>
      </w:pPr>
    </w:p>
    <w:sectPr w:rsidR="00380A85" w:rsidRPr="00AE56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DD72FA"/>
    <w:multiLevelType w:val="hybridMultilevel"/>
    <w:tmpl w:val="5D807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A477F1"/>
    <w:multiLevelType w:val="hybridMultilevel"/>
    <w:tmpl w:val="4DA66DC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A6D7EB9"/>
    <w:multiLevelType w:val="hybridMultilevel"/>
    <w:tmpl w:val="A2682170"/>
    <w:lvl w:ilvl="0" w:tplc="751C2EA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811ADB"/>
    <w:multiLevelType w:val="hybridMultilevel"/>
    <w:tmpl w:val="456005C8"/>
    <w:lvl w:ilvl="0" w:tplc="4D2E765C">
      <w:numFmt w:val="bullet"/>
      <w:lvlText w:val="-"/>
      <w:lvlJc w:val="left"/>
      <w:pPr>
        <w:ind w:left="3840" w:hanging="348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3F1E86"/>
    <w:multiLevelType w:val="hybridMultilevel"/>
    <w:tmpl w:val="477E1B86"/>
    <w:lvl w:ilvl="0" w:tplc="751C2EA4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EDE570F"/>
    <w:multiLevelType w:val="hybridMultilevel"/>
    <w:tmpl w:val="477231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A91"/>
    <w:rsid w:val="000473FF"/>
    <w:rsid w:val="000C3C28"/>
    <w:rsid w:val="000C4104"/>
    <w:rsid w:val="000E125D"/>
    <w:rsid w:val="000E56D5"/>
    <w:rsid w:val="00182B7D"/>
    <w:rsid w:val="00283093"/>
    <w:rsid w:val="00286A37"/>
    <w:rsid w:val="00380A85"/>
    <w:rsid w:val="004531A0"/>
    <w:rsid w:val="00480D57"/>
    <w:rsid w:val="004B4C47"/>
    <w:rsid w:val="004D5A91"/>
    <w:rsid w:val="004E23ED"/>
    <w:rsid w:val="004F645D"/>
    <w:rsid w:val="005773A5"/>
    <w:rsid w:val="0060515F"/>
    <w:rsid w:val="006976F4"/>
    <w:rsid w:val="006D49C7"/>
    <w:rsid w:val="006F5097"/>
    <w:rsid w:val="007D06F9"/>
    <w:rsid w:val="00801E56"/>
    <w:rsid w:val="008705F7"/>
    <w:rsid w:val="00885FD0"/>
    <w:rsid w:val="008908FB"/>
    <w:rsid w:val="008A04C0"/>
    <w:rsid w:val="00982D8A"/>
    <w:rsid w:val="009A7F54"/>
    <w:rsid w:val="009B133E"/>
    <w:rsid w:val="009C248A"/>
    <w:rsid w:val="00A61810"/>
    <w:rsid w:val="00AA59E9"/>
    <w:rsid w:val="00AB72BB"/>
    <w:rsid w:val="00AE16DC"/>
    <w:rsid w:val="00AE561A"/>
    <w:rsid w:val="00B27839"/>
    <w:rsid w:val="00B3492F"/>
    <w:rsid w:val="00B83A67"/>
    <w:rsid w:val="00B93EB6"/>
    <w:rsid w:val="00BC5160"/>
    <w:rsid w:val="00BE1BEA"/>
    <w:rsid w:val="00C14376"/>
    <w:rsid w:val="00C6101A"/>
    <w:rsid w:val="00CA48E5"/>
    <w:rsid w:val="00CC60A6"/>
    <w:rsid w:val="00CE7CB1"/>
    <w:rsid w:val="00D16BBC"/>
    <w:rsid w:val="00DE6F9B"/>
    <w:rsid w:val="00E170A7"/>
    <w:rsid w:val="00E63A4D"/>
    <w:rsid w:val="00EE10C8"/>
    <w:rsid w:val="00EF6928"/>
    <w:rsid w:val="00F679DB"/>
    <w:rsid w:val="00FB0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C02BF9"/>
  <w15:chartTrackingRefBased/>
  <w15:docId w15:val="{37650C41-A8ED-40C0-8699-BFA65416D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80A8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80A85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A04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CD0EA-39A2-462B-BC64-C5F30C9A3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244</Words>
  <Characters>1394</Characters>
  <Application>Microsoft Office Word</Application>
  <DocSecurity>0</DocSecurity>
  <Lines>11</Lines>
  <Paragraphs>3</Paragraphs>
  <ScaleCrop>false</ScaleCrop>
  <Company/>
  <LinksUpToDate>false</LinksUpToDate>
  <CharactersWithSpaces>1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moud Nassar</dc:creator>
  <cp:keywords/>
  <dc:description/>
  <cp:lastModifiedBy>Mahmoud Nassar</cp:lastModifiedBy>
  <cp:revision>52</cp:revision>
  <dcterms:created xsi:type="dcterms:W3CDTF">2021-08-29T13:16:00Z</dcterms:created>
  <dcterms:modified xsi:type="dcterms:W3CDTF">2021-09-19T10:13:00Z</dcterms:modified>
</cp:coreProperties>
</file>